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34F7" w:rsidRDefault="001176B0" w:rsidP="00AB34F7">
      <w:pPr>
        <w:pStyle w:val="MTDisplayEquation"/>
      </w:pPr>
      <w:r w:rsidRPr="001176B0">
        <w:rPr>
          <w:position w:val="-50"/>
        </w:rPr>
        <w:object w:dxaOrig="193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pt;height:58pt" o:ole="">
            <v:imagedata r:id="rId4" o:title=""/>
          </v:shape>
          <o:OLEObject Type="Embed" ProgID="Equation.DSMT4" ShapeID="_x0000_i1025" DrawAspect="Content" ObjectID="_1707511884" r:id="rId5"/>
        </w:object>
      </w:r>
    </w:p>
    <w:p w:rsidR="00AB34F7" w:rsidRDefault="00AB34F7" w:rsidP="00AB34F7">
      <w:r>
        <w:t>\[\begin{align}</w:t>
      </w:r>
    </w:p>
    <w:p w:rsidR="00AB34F7" w:rsidRDefault="00AB34F7" w:rsidP="00AB34F7">
      <w:r>
        <w:t xml:space="preserve">  &amp; b_{</w:t>
      </w:r>
      <w:proofErr w:type="gramStart"/>
      <w:r>
        <w:t>0}^</w:t>
      </w:r>
      <w:proofErr w:type="gramEnd"/>
      <w:r>
        <w:t xml:space="preserve">{2}=b_{0}^{1}+(b_{1}^{1}-b_{0}^{1})*t \\ </w:t>
      </w:r>
    </w:p>
    <w:p w:rsidR="00AB34F7" w:rsidRDefault="00AB34F7" w:rsidP="00AB34F7">
      <w:r>
        <w:t xml:space="preserve"> &amp; ={{b}_{0</w:t>
      </w:r>
      <w:proofErr w:type="gramStart"/>
      <w:r>
        <w:t>}}+(</w:t>
      </w:r>
      <w:proofErr w:type="gramEnd"/>
      <w:r>
        <w:t xml:space="preserve">{{b}_{1}}-{{b}_{0}})*t+({{b}_{1}}-{{b}_{0}})*t+({{b}_{2}}-2{{b}_{1}}+{{b}_{0}})*{{t}^{2}} \\ </w:t>
      </w:r>
    </w:p>
    <w:p w:rsidR="00AB34F7" w:rsidRDefault="00AB34F7" w:rsidP="00AB34F7">
      <w:r>
        <w:t xml:space="preserve"> &amp; ={{t}^{2</w:t>
      </w:r>
      <w:proofErr w:type="gramStart"/>
      <w:r>
        <w:t>}}{</w:t>
      </w:r>
      <w:proofErr w:type="gramEnd"/>
      <w:r>
        <w:t xml:space="preserve">{b}_{0}}-2{{b}_{0}}t+{{b}_{0}}+2t(1-t){{b}_{1}}+{{t}^{2}}{{b}_{2}} \\ </w:t>
      </w:r>
    </w:p>
    <w:p w:rsidR="00AB34F7" w:rsidRDefault="00AB34F7" w:rsidP="00AB34F7">
      <w:r>
        <w:t xml:space="preserve"> &amp; ={{(1-t</w:t>
      </w:r>
      <w:proofErr w:type="gramStart"/>
      <w:r>
        <w:t>)}^</w:t>
      </w:r>
      <w:proofErr w:type="gramEnd"/>
      <w:r>
        <w:t xml:space="preserve">{2}}{{b}_{0}}+2t(1-t){{b}_{1}}+{{t}^{2}}{{b}_{2}} \\ </w:t>
      </w:r>
    </w:p>
    <w:p w:rsidR="00AB34F7" w:rsidRPr="00AB34F7" w:rsidRDefault="00AB34F7" w:rsidP="00AB34F7">
      <w:r>
        <w:t>\end{align}\]</w:t>
      </w:r>
    </w:p>
    <w:p w:rsidR="00464CA0" w:rsidRDefault="00AB34F7" w:rsidP="0046225C">
      <w:pPr>
        <w:pStyle w:val="MTDisplayEquation"/>
      </w:pPr>
      <w:r>
        <w:t xml:space="preserve"> </w:t>
      </w:r>
      <w:r w:rsidRPr="00AB34F7">
        <w:rPr>
          <w:position w:val="-72"/>
        </w:rPr>
        <w:object w:dxaOrig="4700" w:dyaOrig="1560">
          <v:shape id="_x0000_i1026" type="#_x0000_t75" style="width:234.9pt;height:77.85pt" o:ole="">
            <v:imagedata r:id="rId6" o:title=""/>
          </v:shape>
          <o:OLEObject Type="Embed" ProgID="Equation.DSMT4" ShapeID="_x0000_i1026" DrawAspect="Content" ObjectID="_1707511885" r:id="rId7"/>
        </w:object>
      </w:r>
    </w:p>
    <w:p w:rsidR="0046225C" w:rsidRDefault="0046225C" w:rsidP="0046225C">
      <w:pPr>
        <w:pStyle w:val="MTDisplayEquation"/>
      </w:pPr>
      <w:r w:rsidRPr="0046225C">
        <w:rPr>
          <w:position w:val="-12"/>
        </w:rPr>
        <w:object w:dxaOrig="3019" w:dyaOrig="380">
          <v:shape id="_x0000_i1027" type="#_x0000_t75" style="width:150.85pt;height:18.9pt" o:ole="">
            <v:imagedata r:id="rId8" o:title=""/>
          </v:shape>
          <o:OLEObject Type="Embed" ProgID="Equation.DSMT4" ShapeID="_x0000_i1027" DrawAspect="Content" ObjectID="_1707511886" r:id="rId9"/>
        </w:object>
      </w:r>
    </w:p>
    <w:p w:rsidR="0046225C" w:rsidRDefault="00352569">
      <w:r w:rsidRPr="00352569">
        <w:rPr>
          <w:position w:val="-30"/>
        </w:rPr>
        <w:object w:dxaOrig="1500" w:dyaOrig="720">
          <v:shape id="_x0000_i1028" type="#_x0000_t75" style="width:74.95pt;height:36.15pt" o:ole="">
            <v:imagedata r:id="rId10" o:title=""/>
          </v:shape>
          <o:OLEObject Type="Embed" ProgID="Equation.DSMT4" ShapeID="_x0000_i1028" DrawAspect="Content" ObjectID="_1707511887" r:id="rId11"/>
        </w:object>
      </w:r>
    </w:p>
    <w:p w:rsidR="003A5696" w:rsidRDefault="003A5696">
      <w:r w:rsidRPr="003A5696">
        <w:rPr>
          <w:position w:val="-28"/>
        </w:rPr>
        <w:object w:dxaOrig="1719" w:dyaOrig="680">
          <v:shape id="_x0000_i1029" type="#_x0000_t75" style="width:86pt;height:33.9pt" o:ole="">
            <v:imagedata r:id="rId12" o:title=""/>
          </v:shape>
          <o:OLEObject Type="Embed" ProgID="Equation.DSMT4" ShapeID="_x0000_i1029" DrawAspect="Content" ObjectID="_1707511888" r:id="rId13"/>
        </w:object>
      </w:r>
      <w:r>
        <w:t xml:space="preserve"> </w:t>
      </w:r>
    </w:p>
    <w:p w:rsidR="00BE77D8" w:rsidRDefault="00BE77D8">
      <w:bookmarkStart w:id="0" w:name="_GoBack"/>
      <w:r>
        <w:t>\[{b}'(</w:t>
      </w:r>
      <w:proofErr w:type="gramStart"/>
      <w:r>
        <w:t>0)=</w:t>
      </w:r>
      <w:proofErr w:type="gramEnd"/>
      <w:r>
        <w:t xml:space="preserve">3({{b}_{1}}-{{b}_{0}})\] </w:t>
      </w:r>
    </w:p>
    <w:p w:rsidR="00BE77D8" w:rsidRDefault="00BE77D8">
      <w:r>
        <w:t>\[{b}'(</w:t>
      </w:r>
      <w:proofErr w:type="gramStart"/>
      <w:r>
        <w:t>1)=</w:t>
      </w:r>
      <w:proofErr w:type="gramEnd"/>
      <w:r>
        <w:t>3({{b}_{3}}-{{b}_{2}})\]</w:t>
      </w:r>
      <w:bookmarkEnd w:id="0"/>
    </w:p>
    <w:sectPr w:rsidR="00BE77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31B0"/>
    <w:rsid w:val="001176B0"/>
    <w:rsid w:val="002C686C"/>
    <w:rsid w:val="00352569"/>
    <w:rsid w:val="003A5696"/>
    <w:rsid w:val="0046225C"/>
    <w:rsid w:val="00464CA0"/>
    <w:rsid w:val="00986671"/>
    <w:rsid w:val="009F2E16"/>
    <w:rsid w:val="00AB34F7"/>
    <w:rsid w:val="00B25A72"/>
    <w:rsid w:val="00BC04C4"/>
    <w:rsid w:val="00BE77D8"/>
    <w:rsid w:val="00CA31B0"/>
    <w:rsid w:val="00D35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DB09E0"/>
  <w15:chartTrackingRefBased/>
  <w15:docId w15:val="{83FA15F8-A8E9-4E21-971D-76A2F4AF7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176B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176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1</Pages>
  <Words>82</Words>
  <Characters>469</Characters>
  <Application>Microsoft Office Word</Application>
  <DocSecurity>0</DocSecurity>
  <Lines>3</Lines>
  <Paragraphs>1</Paragraphs>
  <ScaleCrop>false</ScaleCrop>
  <Company/>
  <LinksUpToDate>false</LinksUpToDate>
  <CharactersWithSpaces>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邵将</dc:creator>
  <cp:keywords/>
  <dc:description/>
  <cp:lastModifiedBy>邵将</cp:lastModifiedBy>
  <cp:revision>5</cp:revision>
  <dcterms:created xsi:type="dcterms:W3CDTF">2022-02-26T06:45:00Z</dcterms:created>
  <dcterms:modified xsi:type="dcterms:W3CDTF">2022-02-27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